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B33D48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3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D522A1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8</w:t>
            </w:r>
            <w:r w:rsidR="0046314B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</w:t>
            </w:r>
            <w:r w:rsidR="00D522A1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4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D522A1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8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EF7525">
        <w:trPr>
          <w:trHeight w:val="1989"/>
        </w:trPr>
        <w:tc>
          <w:tcPr>
            <w:tcW w:w="10206" w:type="dxa"/>
          </w:tcPr>
          <w:p w:rsidR="00692C4C" w:rsidRDefault="00F76964" w:rsidP="00692C4C">
            <w:pPr>
              <w:rPr>
                <w:rFonts w:ascii="華康古印體" w:eastAsia="華康古印體" w:hAnsi="標楷體" w:hint="eastAsia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46314B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1</w:t>
            </w:r>
            <w:r w:rsidR="00D522A1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3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692C4C" w:rsidRPr="00692C4C" w:rsidRDefault="00692C4C" w:rsidP="00692C4C">
            <w:pPr>
              <w:rPr>
                <w:rFonts w:ascii="標楷體" w:eastAsia="標楷體" w:hAnsi="標楷體"/>
                <w:sz w:val="28"/>
                <w:szCs w:val="28"/>
              </w:rPr>
            </w:pPr>
            <w:r w:rsidRPr="00692C4C">
              <w:rPr>
                <w:rFonts w:ascii="標楷體" w:eastAsia="標楷體" w:hAnsi="標楷體" w:hint="eastAsia"/>
                <w:sz w:val="28"/>
                <w:szCs w:val="28"/>
              </w:rPr>
              <w:t>設n是一正整數，而且多項式</w:t>
            </w:r>
            <w:r w:rsidRPr="00692C4C">
              <w:rPr>
                <w:rFonts w:ascii="標楷體" w:eastAsia="標楷體" w:hAnsi="標楷體"/>
                <w:position w:val="-10"/>
                <w:sz w:val="28"/>
                <w:szCs w:val="28"/>
              </w:rPr>
              <w:object w:dxaOrig="18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92.8pt;height:18.25pt" o:ole="">
                  <v:imagedata r:id="rId7" o:title=""/>
                </v:shape>
                <o:OLEObject Type="Embed" ProgID="Equation.DSMT4" ShapeID="_x0000_i1053" DrawAspect="Content" ObjectID="_1520138710" r:id="rId8"/>
              </w:object>
            </w:r>
            <w:r w:rsidRPr="00692C4C">
              <w:rPr>
                <w:rFonts w:ascii="標楷體" w:eastAsia="標楷體" w:hAnsi="標楷體" w:hint="eastAsia"/>
                <w:sz w:val="28"/>
                <w:szCs w:val="28"/>
              </w:rPr>
              <w:t>展開式的升冪排列為</w:t>
            </w:r>
            <w:r w:rsidRPr="00692C4C">
              <w:rPr>
                <w:rFonts w:ascii="標楷體" w:eastAsia="標楷體" w:hAnsi="標楷體"/>
                <w:position w:val="-12"/>
                <w:sz w:val="28"/>
                <w:szCs w:val="28"/>
              </w:rPr>
              <w:object w:dxaOrig="2580" w:dyaOrig="380">
                <v:shape id="_x0000_i1054" type="#_x0000_t75" style="width:128.8pt;height:18.75pt" o:ole="">
                  <v:imagedata r:id="rId9" o:title=""/>
                </v:shape>
                <o:OLEObject Type="Embed" ProgID="Equation.DSMT4" ShapeID="_x0000_i1054" DrawAspect="Content" ObjectID="_1520138711" r:id="rId10"/>
              </w:object>
            </w:r>
            <w:r w:rsidRPr="00692C4C">
              <w:rPr>
                <w:rFonts w:ascii="標楷體" w:eastAsia="標楷體" w:hAnsi="標楷體" w:hint="eastAsia"/>
                <w:sz w:val="28"/>
                <w:szCs w:val="28"/>
              </w:rPr>
              <w:t>，試證明</w:t>
            </w:r>
            <w:r>
              <w:rPr>
                <w:rFonts w:ascii="微軟正黑體" w:eastAsia="微軟正黑體" w:hAnsi="微軟正黑體" w:hint="eastAsia"/>
                <w:sz w:val="28"/>
                <w:szCs w:val="28"/>
              </w:rPr>
              <w:t>：</w:t>
            </w:r>
            <w:bookmarkStart w:id="0" w:name="_GoBack"/>
            <w:bookmarkEnd w:id="0"/>
          </w:p>
          <w:p w:rsidR="00F76964" w:rsidRPr="00EF7525" w:rsidRDefault="00692C4C" w:rsidP="00692C4C">
            <w:pPr>
              <w:rPr>
                <w:rFonts w:ascii="華康古印體" w:eastAsia="華康古印體"/>
                <w:sz w:val="32"/>
                <w:szCs w:val="32"/>
              </w:rPr>
            </w:pPr>
            <w:r w:rsidRPr="00692C4C">
              <w:rPr>
                <w:rFonts w:ascii="標楷體" w:eastAsia="標楷體" w:hAnsi="標楷體"/>
                <w:position w:val="-12"/>
                <w:sz w:val="28"/>
                <w:szCs w:val="28"/>
              </w:rPr>
              <w:object w:dxaOrig="5920" w:dyaOrig="380">
                <v:shape id="_x0000_i1055" type="#_x0000_t75" style="width:296.1pt;height:18.75pt" o:ole="">
                  <v:imagedata r:id="rId11" o:title=""/>
                </v:shape>
                <o:OLEObject Type="Embed" ProgID="Equation.DSMT4" ShapeID="_x0000_i1055" DrawAspect="Content" ObjectID="_1520138712" r:id="rId12"/>
              </w:object>
            </w:r>
            <w:r w:rsidRPr="00692C4C">
              <w:rPr>
                <w:rFonts w:ascii="標楷體" w:eastAsia="標楷體" w:hAnsi="標楷體" w:hint="eastAsia"/>
                <w:sz w:val="28"/>
                <w:szCs w:val="28"/>
              </w:rPr>
              <w:t>。</w:t>
            </w:r>
          </w:p>
        </w:tc>
      </w:tr>
      <w:tr w:rsidR="00F76964" w:rsidRPr="00F76964" w:rsidTr="00692C4C">
        <w:trPr>
          <w:trHeight w:val="9810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A5373"/>
    <w:rsid w:val="001B7263"/>
    <w:rsid w:val="001B7D78"/>
    <w:rsid w:val="002B112F"/>
    <w:rsid w:val="00350E83"/>
    <w:rsid w:val="0046314B"/>
    <w:rsid w:val="00550C99"/>
    <w:rsid w:val="00593732"/>
    <w:rsid w:val="005D488D"/>
    <w:rsid w:val="00692C4C"/>
    <w:rsid w:val="006B143B"/>
    <w:rsid w:val="00752A8C"/>
    <w:rsid w:val="007553AC"/>
    <w:rsid w:val="007D2D72"/>
    <w:rsid w:val="007F3BC4"/>
    <w:rsid w:val="0088413C"/>
    <w:rsid w:val="00912AB8"/>
    <w:rsid w:val="009A2354"/>
    <w:rsid w:val="009B11B6"/>
    <w:rsid w:val="009C56AD"/>
    <w:rsid w:val="009E1C86"/>
    <w:rsid w:val="009F2C94"/>
    <w:rsid w:val="00A23D65"/>
    <w:rsid w:val="00A36E47"/>
    <w:rsid w:val="00B33D48"/>
    <w:rsid w:val="00B87964"/>
    <w:rsid w:val="00BD0658"/>
    <w:rsid w:val="00D522A1"/>
    <w:rsid w:val="00D53874"/>
    <w:rsid w:val="00DB55C9"/>
    <w:rsid w:val="00E31973"/>
    <w:rsid w:val="00EE69AA"/>
    <w:rsid w:val="00EF7525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30</Words>
  <Characters>177</Characters>
  <Application>Microsoft Office Word</Application>
  <DocSecurity>0</DocSecurity>
  <Lines>1</Lines>
  <Paragraphs>1</Paragraphs>
  <ScaleCrop>false</ScaleCrop>
  <Company/>
  <LinksUpToDate>false</LinksUpToDate>
  <CharactersWithSpaces>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3</cp:revision>
  <cp:lastPrinted>2016-03-09T00:05:00Z</cp:lastPrinted>
  <dcterms:created xsi:type="dcterms:W3CDTF">2016-03-21T23:56:00Z</dcterms:created>
  <dcterms:modified xsi:type="dcterms:W3CDTF">2016-03-21T23:59:00Z</dcterms:modified>
</cp:coreProperties>
</file>